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8AF" w:rsidRPr="002A572D" w:rsidRDefault="00E52950" w:rsidP="00FF0D61">
      <w:pPr>
        <w:jc w:val="center"/>
        <w:rPr>
          <w:rFonts w:ascii="Times New Roman" w:hAnsi="Times New Roman" w:cs="Times New Roman"/>
          <w:b/>
          <w:color w:val="FF0000"/>
          <w:sz w:val="36"/>
          <w:szCs w:val="24"/>
          <w:lang w:val="nl-NL"/>
        </w:rPr>
      </w:pPr>
      <w:r w:rsidRPr="002A572D">
        <w:rPr>
          <w:rFonts w:ascii="Times New Roman" w:hAnsi="Times New Roman" w:cs="Times New Roman"/>
          <w:b/>
          <w:color w:val="FF0000"/>
          <w:sz w:val="36"/>
          <w:szCs w:val="24"/>
          <w:lang w:val="nl-NL"/>
        </w:rPr>
        <w:t xml:space="preserve">CHỦ ĐỀ 7: </w:t>
      </w:r>
      <w:r w:rsidR="00A258AF" w:rsidRPr="002A572D">
        <w:rPr>
          <w:rFonts w:ascii="Times New Roman" w:hAnsi="Times New Roman" w:cs="Times New Roman"/>
          <w:b/>
          <w:color w:val="FF0000"/>
          <w:sz w:val="36"/>
          <w:szCs w:val="24"/>
          <w:lang w:val="nl-NL"/>
        </w:rPr>
        <w:t>TỔNG ÔN CHƯƠNG II</w:t>
      </w:r>
    </w:p>
    <w:p w:rsidR="00E52950" w:rsidRPr="002A572D" w:rsidRDefault="00E52950" w:rsidP="00FF0D61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2A572D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PHIẾU SỐ 1</w:t>
      </w:r>
    </w:p>
    <w:p w:rsidR="00A258AF" w:rsidRPr="00FF0D61" w:rsidRDefault="00A258AF" w:rsidP="00FF0D61">
      <w:pPr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02021C" w:rsidRPr="00FF0D61" w:rsidRDefault="0002021C" w:rsidP="00FF0D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 Cho tam giác ABC có ba góc nhọn nội tiếp đường tròn (O). Các đường cao AD, BE, CF cắt nhau tại H.</w:t>
      </w:r>
    </w:p>
    <w:p w:rsidR="0002021C" w:rsidRPr="00FF0D61" w:rsidRDefault="0002021C" w:rsidP="00FF0D61">
      <w:pPr>
        <w:rPr>
          <w:rFonts w:ascii="Times New Roman" w:hAnsi="Times New Roman" w:cs="Times New Roman"/>
          <w:sz w:val="24"/>
          <w:szCs w:val="24"/>
          <w:lang w:val="nl-NL"/>
        </w:rPr>
        <w:sectPr w:rsidR="0002021C" w:rsidRPr="00FF0D61" w:rsidSect="00A258A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720" w:right="720" w:bottom="720" w:left="720" w:header="360" w:footer="461" w:gutter="0"/>
          <w:cols w:space="720"/>
          <w:docGrid w:linePitch="360"/>
        </w:sectPr>
      </w:pPr>
    </w:p>
    <w:p w:rsidR="0002021C" w:rsidRPr="00FF0D61" w:rsidRDefault="0002021C" w:rsidP="00FF0D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>Chứng minh rằng:</w:t>
      </w:r>
    </w:p>
    <w:p w:rsidR="0002021C" w:rsidRPr="00FF0D61" w:rsidRDefault="00A258AF" w:rsidP="00FF0D61">
      <w:pPr>
        <w:ind w:firstLine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1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Bốn điểm B,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C,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E,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F cùng nằm trên một đường tròn.</w:t>
      </w:r>
    </w:p>
    <w:p w:rsidR="0002021C" w:rsidRPr="00FF0D61" w:rsidRDefault="00A258AF" w:rsidP="00FF0D61">
      <w:pPr>
        <w:ind w:firstLine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2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AE.AC = AH.AD; AD.BC = BE.AC.</w:t>
      </w:r>
    </w:p>
    <w:p w:rsidR="0002021C" w:rsidRPr="00FF0D61" w:rsidRDefault="0002021C" w:rsidP="00FF0D61">
      <w:pPr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:</w:t>
      </w:r>
    </w:p>
    <w:p w:rsidR="0002021C" w:rsidRPr="00FF0D61" w:rsidRDefault="00915B53" w:rsidP="00FF0D61">
      <w:pPr>
        <w:rPr>
          <w:rFonts w:ascii="Times New Roman" w:hAnsi="Times New Roman" w:cs="Times New Roman"/>
          <w:sz w:val="24"/>
          <w:szCs w:val="24"/>
          <w:lang w:val="nl-NL"/>
        </w:rPr>
        <w:sectPr w:rsidR="0002021C" w:rsidRPr="00FF0D61" w:rsidSect="00A258AF">
          <w:type w:val="continuous"/>
          <w:pgSz w:w="12240" w:h="15840"/>
          <w:pgMar w:top="720" w:right="720" w:bottom="720" w:left="720" w:header="360" w:footer="461" w:gutter="0"/>
          <w:cols w:space="113"/>
          <w:docGrid w:linePitch="360"/>
        </w:sect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9.4pt;margin-top:14.55pt;width:160.6pt;height:162.8pt;z-index:251660288">
            <v:imagedata r:id="rId14" o:title=""/>
            <w10:wrap type="square"/>
          </v:shape>
          <o:OLEObject Type="Embed" ProgID="Word.Picture.8" ShapeID="_x0000_s1026" DrawAspect="Content" ObjectID="_1627402239" r:id="rId15"/>
        </w:pic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        </w:t>
      </w:r>
    </w:p>
    <w:p w:rsidR="0002021C" w:rsidRPr="00FF0D61" w:rsidRDefault="0002021C" w:rsidP="00FF0D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1/ Theo giả thiết: BE là đường cao =&gt; BE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C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E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021C" w:rsidRPr="00FF0D61" w:rsidRDefault="00A258AF" w:rsidP="00FF0D61">
      <w:pPr>
        <w:ind w:left="144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F là đường cao =&gt; CF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=&gt;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BFC = 90</w:t>
      </w:r>
      <w:r w:rsidR="0002021C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021C" w:rsidRPr="00FF0D61" w:rsidRDefault="00A258AF" w:rsidP="00FF0D61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>Lấy I là trung điểm của BC =&gt; IB = IC = IF = IE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021C" w:rsidRPr="00FF0D61" w:rsidRDefault="0002021C" w:rsidP="00FF0D61">
      <w:pPr>
        <w:ind w:left="360"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>Vậy bốn điểm B,C,E,F cùng nằm trên một đườ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ng tròn đường kính BC</w:t>
      </w:r>
    </w:p>
    <w:p w:rsidR="0002021C" w:rsidRPr="00FF0D61" w:rsidRDefault="0002021C" w:rsidP="00FF0D61">
      <w:pPr>
        <w:numPr>
          <w:ilvl w:val="0"/>
          <w:numId w:val="2"/>
        </w:numPr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Xét hai tam giác  AEH và ADC ta có: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EH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D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 là góc chung </w:t>
      </w:r>
    </w:p>
    <w:p w:rsidR="0002021C" w:rsidRPr="00FF0D61" w:rsidRDefault="0002021C" w:rsidP="00FF0D61">
      <w:pPr>
        <w:ind w:left="360"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EH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7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DC =&gt;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60" w:dyaOrig="620">
          <v:shape id="_x0000_i1025" type="#_x0000_t75" style="width:53pt;height:31.1pt;mso-position-horizontal-relative:page;mso-position-vertical-relative:page" o:ole="">
            <v:imagedata r:id="rId16" o:title=""/>
          </v:shape>
          <o:OLEObject Type="Embed" ProgID="Equation.3" ShapeID="_x0000_i1025" DrawAspect="Content" ObjectID="_1627402224" r:id="rId17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AE.AC = AH.AD.</w:t>
      </w:r>
    </w:p>
    <w:p w:rsidR="0002021C" w:rsidRPr="00FF0D61" w:rsidRDefault="0002021C" w:rsidP="00FF0D61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* Xét hai tam giác  BEC và ADC ta có: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BEC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D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 là góc chung </w:t>
      </w:r>
    </w:p>
    <w:p w:rsidR="0002021C" w:rsidRPr="00FF0D61" w:rsidRDefault="0002021C" w:rsidP="00FF0D61">
      <w:pPr>
        <w:ind w:left="360"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BE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7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DC =&gt;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40" w:dyaOrig="620">
          <v:shape id="_x0000_i1026" type="#_x0000_t75" style="width:51.85pt;height:31.1pt;mso-position-horizontal-relative:page;mso-position-vertical-relative:page" o:ole="">
            <v:imagedata r:id="rId18" o:title=""/>
          </v:shape>
          <o:OLEObject Type="Embed" ProgID="Equation.3" ShapeID="_x0000_i1026" DrawAspect="Content" ObjectID="_1627402225" r:id="rId19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AD.BC = BE.AC.</w:t>
      </w:r>
    </w:p>
    <w:p w:rsidR="0002021C" w:rsidRPr="00FF0D61" w:rsidRDefault="00915B53" w:rsidP="00FF0D61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27" type="#_x0000_t75" style="position:absolute;left:0;text-align:left;margin-left:335.85pt;margin-top:35.55pt;width:157.25pt;height:148.6pt;z-index:251662336">
            <v:imagedata r:id="rId20" o:title=""/>
            <w10:wrap type="square"/>
          </v:shape>
          <o:OLEObject Type="Embed" ProgID="Word.Picture.8" ShapeID="_x0000_s1027" DrawAspect="Content" ObjectID="_1627402240" r:id="rId21"/>
        </w:pict>
      </w:r>
      <w:r w:rsidR="0002021C"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2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. Cho tam giác cân ABC (AB = AC), các đường cao AD, BE, cắt nhau tại H. Gọi O là tâm đường tròn ngoại tiếp tam giác AHE.</w:t>
      </w:r>
    </w:p>
    <w:p w:rsidR="0002021C" w:rsidRPr="00FF0D61" w:rsidRDefault="00A258AF" w:rsidP="00FF0D61">
      <w:pPr>
        <w:ind w:firstLine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1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Bốn điểm A, E, D, B cùng nằm trên một đường tròn.</w:t>
      </w:r>
    </w:p>
    <w:p w:rsidR="0002021C" w:rsidRPr="00FF0D61" w:rsidRDefault="00A258AF" w:rsidP="00FF0D61">
      <w:pPr>
        <w:ind w:firstLine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2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hứng minh ED = </w:t>
      </w:r>
      <w:r w:rsidR="0002021C"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27" type="#_x0000_t75" style="width:12.1pt;height:31.1pt;mso-position-horizontal-relative:page;mso-position-vertical-relative:page" o:ole="">
            <v:imagedata r:id="rId22" o:title=""/>
          </v:shape>
          <o:OLEObject Type="Embed" ProgID="Equation.3" ShapeID="_x0000_i1027" DrawAspect="Content" ObjectID="_1627402226" r:id="rId23"/>
        </w:objec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BC.</w:t>
      </w:r>
    </w:p>
    <w:p w:rsidR="0002021C" w:rsidRPr="00FF0D61" w:rsidRDefault="00A258AF" w:rsidP="00FF0D61">
      <w:pPr>
        <w:ind w:left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3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Chứng minh DE là tiếp tuyến của đường tròn  (O).</w:t>
      </w:r>
    </w:p>
    <w:p w:rsidR="0002021C" w:rsidRPr="00FF0D61" w:rsidRDefault="00A258AF" w:rsidP="00FF0D61">
      <w:pPr>
        <w:ind w:left="720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4/ </w:t>
      </w:r>
      <w:r w:rsidR="0002021C" w:rsidRPr="00FF0D61">
        <w:rPr>
          <w:rFonts w:ascii="Times New Roman" w:hAnsi="Times New Roman" w:cs="Times New Roman"/>
          <w:sz w:val="24"/>
          <w:szCs w:val="24"/>
          <w:lang w:val="nl-NL"/>
        </w:rPr>
        <w:t>Tính độ dài DE biết DH = 2 Cm, AH = 6 Cm.</w:t>
      </w:r>
    </w:p>
    <w:p w:rsidR="0002021C" w:rsidRPr="00FF0D61" w:rsidRDefault="0002021C" w:rsidP="00FF0D61">
      <w:pPr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:</w:t>
      </w:r>
    </w:p>
    <w:p w:rsidR="0002021C" w:rsidRPr="00FF0D61" w:rsidRDefault="0002021C" w:rsidP="00FF0D61">
      <w:pPr>
        <w:ind w:right="659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ứng minh như bài 1</w:t>
      </w:r>
    </w:p>
    <w:p w:rsidR="0002021C" w:rsidRPr="00FF0D61" w:rsidRDefault="0002021C" w:rsidP="00FF0D61">
      <w:pPr>
        <w:ind w:right="659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heo giả thiết tam giác  ABC cân tại A có AD là đường cao nên cũng là đường trung tuyến 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D là trung điểm của BC. Theo trên  ta có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E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ậy tam giác  BEC vuông tại E có ED là trung tuyến =&gt; DE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28" type="#_x0000_t75" style="width:12.1pt;height:31.1pt;mso-position-horizontal-relative:page;mso-position-vertical-relative:page" o:ole="">
            <v:imagedata r:id="rId22" o:title=""/>
          </v:shape>
          <o:OLEObject Type="Embed" ProgID="Equation.3" ShapeID="_x0000_i1028" DrawAspect="Content" ObjectID="_1627402227" r:id="rId24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C.</w:t>
      </w:r>
    </w:p>
    <w:p w:rsidR="0002021C" w:rsidRPr="00FF0D61" w:rsidRDefault="0002021C" w:rsidP="00FF0D61">
      <w:pPr>
        <w:tabs>
          <w:tab w:val="left" w:pos="-402"/>
        </w:tabs>
        <w:ind w:right="659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3. Vì O là tâm đường tròn ngoại tiếp tam giác AHE nên O là trung điểm của AH =&gt; OA = OE =&gt; tam giác  AOE cân tại O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1).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rên DE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>
          <v:shape id="_x0000_i1029" type="#_x0000_t75" style="width:12.1pt;height:31.1pt;mso-position-horizontal-relative:page;mso-position-vertical-relative:page" o:ole="">
            <v:imagedata r:id="rId22" o:title=""/>
          </v:shape>
          <o:OLEObject Type="Embed" ProgID="Equation.3" ShapeID="_x0000_i1029" DrawAspect="Content" ObjectID="_1627402228" r:id="rId25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BC =&gt; tam giác  DBE cân tại D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2)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( vì cùng phụ với góc ACB)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EA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ED =&gt; DE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OE tại E.</w:t>
      </w:r>
    </w:p>
    <w:p w:rsidR="0002021C" w:rsidRPr="00FF0D61" w:rsidRDefault="0002021C" w:rsidP="00FF0D61">
      <w:pPr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>Vậy DE là tiếp tuyến của đường tròn  (O) tại E.</w:t>
      </w:r>
    </w:p>
    <w:p w:rsidR="00692B55" w:rsidRPr="00FF0D61" w:rsidRDefault="0002021C" w:rsidP="00FF0D61">
      <w:pPr>
        <w:tabs>
          <w:tab w:val="left" w:pos="9771"/>
        </w:tabs>
        <w:ind w:right="659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heo giả thiết AH = 6 Cm =&gt; OH = OE = 3 cm.; DH = 2 Cm =&gt; OD = 5 cm. </w:t>
      </w:r>
    </w:p>
    <w:p w:rsidR="00692B55" w:rsidRPr="00FF0D61" w:rsidRDefault="0002021C" w:rsidP="00FF0D61">
      <w:pPr>
        <w:tabs>
          <w:tab w:val="left" w:pos="9771"/>
        </w:tabs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Áp dụng định lí Pitago cho tam giác  OED  vuông tại E ta có </w:t>
      </w:r>
    </w:p>
    <w:p w:rsidR="0002021C" w:rsidRPr="00FF0D61" w:rsidRDefault="0002021C" w:rsidP="00FF0D61">
      <w:pPr>
        <w:tabs>
          <w:tab w:val="left" w:pos="9771"/>
        </w:tabs>
        <w:ind w:right="659"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>ED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OD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– OE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Wingdings" w:char="F0F3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ED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5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– 3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Wingdings" w:char="F0F3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ED = 4cm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3</w:t>
      </w:r>
      <w:r w:rsidR="00480D60" w:rsidRPr="00FF0D61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o  nửa đường tròn  đường kính AB = 2R. Từ A và B kẻ hai tiếp tuyến Ax, By. Qua điểm M thuộc nửa đường tròn  kẻ tiếp tuyến thứ ba cắt các tiếp tuyến Ax , By lần lượt ở C và D. Các đường thẳng AD và BC cắt nhau tại N.</w:t>
      </w:r>
    </w:p>
    <w:p w:rsidR="002A2D7D" w:rsidRPr="00FF0D61" w:rsidRDefault="002A2D7D" w:rsidP="00FF0D61">
      <w:pPr>
        <w:numPr>
          <w:ilvl w:val="0"/>
          <w:numId w:val="6"/>
        </w:numPr>
        <w:tabs>
          <w:tab w:val="left" w:pos="360"/>
        </w:tabs>
        <w:ind w:left="0" w:firstLine="0"/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360" w:footer="461" w:gutter="0"/>
          <w:cols w:space="720"/>
          <w:docGrid w:linePitch="360"/>
        </w:sectPr>
      </w:pPr>
    </w:p>
    <w:p w:rsidR="002A2D7D" w:rsidRPr="00FF0D61" w:rsidRDefault="00915B53" w:rsidP="00FF0D61">
      <w:pPr>
        <w:tabs>
          <w:tab w:val="left" w:pos="270"/>
        </w:tabs>
        <w:ind w:left="450" w:firstLine="270"/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lastRenderedPageBreak/>
        <w:pict>
          <v:shape id="_x0000_s1033" type="#_x0000_t75" style="position:absolute;left:0;text-align:left;margin-left:372pt;margin-top:7.9pt;width:135.75pt;height:112.5pt;z-index:251664384">
            <v:imagedata r:id="rId26" o:title=""/>
            <w10:wrap type="square"/>
          </v:shape>
          <o:OLEObject Type="Embed" ProgID="Word.Picture.8" ShapeID="_x0000_s1033" DrawAspect="Content" ObjectID="_1627402241" r:id="rId27"/>
        </w:pic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1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AC + BD = CD.</w:t>
      </w:r>
    </w:p>
    <w:p w:rsidR="002A2D7D" w:rsidRPr="00FF0D61" w:rsidRDefault="00692B55" w:rsidP="00FF0D61">
      <w:pPr>
        <w:tabs>
          <w:tab w:val="left" w:pos="27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2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hứng minh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OD = 90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3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hứng minh AC. BD = </w:t>
      </w:r>
      <w:r w:rsidR="002A2D7D"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40" w:dyaOrig="660">
          <v:shape id="_x0000_i1030" type="#_x0000_t75" style="width:27.05pt;height:32.85pt" o:ole="">
            <v:imagedata r:id="rId28" o:title=""/>
          </v:shape>
          <o:OLEObject Type="Embed" ProgID="Equation.3" ShapeID="_x0000_i1030" DrawAspect="Content" ObjectID="_1627402229" r:id="rId29"/>
        </w:objec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4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  OC // BM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5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AB  là tiếp tuyến của đường tròn  đường kính CD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6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hứng minh MN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7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Xác định vị trí của M để chu vi tứ giác ACDB đạt giá trị nhỏ nhất.</w:t>
      </w: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57"/>
          <w:docGrid w:linePitch="360"/>
        </w:sectPr>
      </w:pPr>
    </w:p>
    <w:p w:rsidR="00692B55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1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hai tiếp tuyến cắt nhau ta có: 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A = CM; DB = DM =&gt; AC + BD = CM + DM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Mà CM + DM = CD =&gt; AC + BD = CD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2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hai tiếp tuyến cắt nhau ta có: OC là tia phân giác của góc AOM; OD là tia phân giác của góc BOM, mà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M và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BOM là hai góc kề bù =&gt;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OD = 90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3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rên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OD = 90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nên tam giác  COD vuông tại O có OM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D ( OM là tiếp tuyến 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Áp dụng hệ thức giữa cạnh và đường cao trong tam giác vuông ta có OM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CM. DM, 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Mà OM = R; CA = CM; DB = DM =&gt; AC. BD =R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AC. BD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40" w:dyaOrig="660">
          <v:shape id="_x0000_i1031" type="#_x0000_t75" style="width:27.05pt;height:32.85pt" o:ole="">
            <v:imagedata r:id="rId28" o:title=""/>
          </v:shape>
          <o:OLEObject Type="Embed" ProgID="Equation.3" ShapeID="_x0000_i1031" DrawAspect="Content" ObjectID="_1627402230" r:id="rId30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4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rên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OD = 90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nên OC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OD .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(1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hai tiếp tuyến cắt nhau ta có: DB = DM; lại có OM = OB =R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OD là trung trực của BM =&gt; BM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OD .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2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 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Từ (1) Và (2) =&gt; OC // BM ( Vì cùng vuông góc với OD)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5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Gọi I là trung điểm của CD ta có I là tâm đường tròn  ngoại tiếp tam giác  COD đường kính CD có IO là bán kính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tiếp tuyến ta có A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; BD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=&gt; AC // BD =&gt; tứ giác ACDB là hình thang.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Lại có I là trung điểm của CD; O là trung điểm của AB </w:t>
      </w:r>
    </w:p>
    <w:p w:rsidR="00692B55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IO là đường trung bình của hình thang ACDB </w:t>
      </w:r>
    </w:p>
    <w:p w:rsidR="00692B55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40">
          <v:shape id="_x0000_i1032" type="#_x0000_t75" style="width:15pt;height:12.1pt" o:ole="">
            <v:imagedata r:id="rId31" o:title=""/>
          </v:shape>
          <o:OLEObject Type="Embed" ProgID="Equation.DSMT4" ShapeID="_x0000_i1032" DrawAspect="Content" ObjectID="_1627402231" r:id="rId32"/>
        </w:objec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IO // AC , mà AC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=&gt; IO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tại O 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AB là tiếp tuyến tại O của đường tròn  đường kính CD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6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>/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Theo trên AC // BD =&gt;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40" w:dyaOrig="620">
          <v:shape id="_x0000_i1033" type="#_x0000_t75" style="width:51.85pt;height:31.1pt" o:ole="">
            <v:imagedata r:id="rId33" o:title=""/>
          </v:shape>
          <o:OLEObject Type="Embed" ProgID="Equation.3" ShapeID="_x0000_i1033" DrawAspect="Content" ObjectID="_1627402232" r:id="rId34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mà CA = CM; DB = DM nên suy ra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120" w:dyaOrig="620">
          <v:shape id="_x0000_i1034" type="#_x0000_t75" style="width:55.85pt;height:31.1pt" o:ole="">
            <v:imagedata r:id="rId35" o:title=""/>
          </v:shape>
          <o:OLEObject Type="Embed" ProgID="Equation.3" ShapeID="_x0000_i1034" DrawAspect="Content" ObjectID="_1627402233" r:id="rId36"/>
        </w:objec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MN // BD mà BD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=&gt; MN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.</w:t>
      </w:r>
    </w:p>
    <w:p w:rsidR="00692B55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/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có chu vi tứ giác ACDB = AB + AC + CD + BD mà AC + BD = CD </w:t>
      </w:r>
    </w:p>
    <w:p w:rsidR="00692B55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  <w:t>=&gt; C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hu vi tứ giác ACDB = AB + 2CD mà AB không đổi </w:t>
      </w:r>
    </w:p>
    <w:p w:rsidR="00692B55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=&gt; C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hu vi tứ giác ACDB nhỏ nhất khi CD nhỏ nhất , mà CD nhỏ nhất khi CD là khoảng cách giữ Ax và By tức là CD vuông góc với Ax và By. Khi đó CD // AB 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=&gt; M phải là trung điểm của cung AB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4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ho tam giác cân ABC (AB = AC), I là tâm đường tròn  nội tiếp, K là tâm đường tròn  bàng tiếp góc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>A , O là trung điểm của IK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1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B, C, I, K cùng nằm trên một đường tròn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2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AC là tiếp tuyến của đường tròn  (O)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3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Tính bán kính đường tròn  (O) Biết AB = AC = 20 Cm, BC = 24 Cm.</w:t>
      </w: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2A2D7D" w:rsidRPr="00FF0D61" w:rsidRDefault="00915B53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34" type="#_x0000_t75" style="position:absolute;left:0;text-align:left;margin-left:421.5pt;margin-top:.45pt;width:98.25pt;height:164.25pt;z-index:251666432">
            <v:imagedata r:id="rId37" o:title=""/>
            <w10:wrap type="square"/>
          </v:shape>
          <o:OLEObject Type="Embed" ProgID="Word.Picture.8" ShapeID="_x0000_s1034" DrawAspect="Content" ObjectID="_1627402242" r:id="rId38"/>
        </w:pict>
      </w:r>
      <w:r w:rsidR="002A2D7D" w:rsidRPr="00FF0D61">
        <w:rPr>
          <w:rFonts w:ascii="Times New Roman" w:hAnsi="Times New Roman" w:cs="Times New Roman"/>
          <w:b/>
          <w:sz w:val="24"/>
          <w:szCs w:val="24"/>
          <w:lang w:val="nl-NL"/>
        </w:rPr>
        <w:t>1.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Vì I là tâm đường tròn  nội tiếp, K là tâm đường tròn  bàng tiếp góc A nên BI và BK là hai tia phân giác của hai góc kề bù đỉnh B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Do đó BI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BK hay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BK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. </w:t>
      </w:r>
    </w:p>
    <w:p w:rsidR="00A258AF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ương tự ta cũng có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CK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A258AF" w:rsidRPr="00FF0D61" w:rsidRDefault="00A258AF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Lấy O’ là trung điểm của IK =&gt; O’K = O’I = OC = OB </w:t>
      </w:r>
    </w:p>
    <w:p w:rsidR="002A2D7D" w:rsidRPr="00FF0D61" w:rsidRDefault="00A258AF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B, C, I, K cùng nằm trên một đường tròn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 xml:space="preserve">2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1) ( vì CI là phân giác của góc ACH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(2) ( vì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H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ICO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(3) ( vì tam giác  OIC cân tại O)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ừ (1), (2) , (3)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+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ICO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hay A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OC. Vậy AC là tiếp tuyến của đường tròn  (O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 xml:space="preserve">3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Từ giả thiết  AB = AC = 20 Cm, BC = 24 Cm =&gt; CH = 12 cm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H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AC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– HC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&gt; AH = </w:t>
      </w:r>
      <w:r w:rsidRPr="00FF0D61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1180" w:dyaOrig="400">
          <v:shape id="_x0000_i1035" type="#_x0000_t75" style="width:58.75pt;height:20.15pt" o:ole="">
            <v:imagedata r:id="rId39" o:title=""/>
          </v:shape>
          <o:OLEObject Type="Embed" ProgID="Equation.3" ShapeID="_x0000_i1035" DrawAspect="Content" ObjectID="_1627402234" r:id="rId40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16 ( cm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CH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AH.OH =&gt; OH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160" w:dyaOrig="660">
          <v:shape id="_x0000_i1036" type="#_x0000_t75" style="width:58.2pt;height:32.85pt" o:ole="">
            <v:imagedata r:id="rId41" o:title=""/>
          </v:shape>
          <o:OLEObject Type="Embed" ProgID="Equation.3" ShapeID="_x0000_i1036" DrawAspect="Content" ObjectID="_1627402235" r:id="rId42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9 (cm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C = </w:t>
      </w:r>
      <w:r w:rsidRPr="00FF0D61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500" w:dyaOrig="440">
          <v:shape id="_x0000_i1037" type="#_x0000_t75" style="width:175.1pt;height:21.9pt" o:ole="">
            <v:imagedata r:id="rId43" o:title=""/>
          </v:shape>
          <o:OLEObject Type="Embed" ProgID="Equation.3" ShapeID="_x0000_i1037" DrawAspect="Content" ObjectID="_1627402236" r:id="rId44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15 (cm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5</w:t>
      </w:r>
      <w:r w:rsidR="00692B55" w:rsidRPr="00FF0D61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o đường tròn  (O; R), từ một điểm A trên (O) kẻ tiếp tuyến d với (O). Trên đường thẳng d lấy điểm M bất kì ( M khác A) kẻ cát tuyến MNP và gọi K là trung điểm của NP, kẻ tiếp tuyến MB (B là tiếp điểm). Kẻ A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B, BD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A,  gọi H là giao điểm của AC và BD, I là giao điểm của OM và AB.</w:t>
      </w:r>
    </w:p>
    <w:p w:rsidR="002A2D7D" w:rsidRPr="00FF0D61" w:rsidRDefault="002A2D7D" w:rsidP="00FF0D61">
      <w:pPr>
        <w:numPr>
          <w:ilvl w:val="0"/>
          <w:numId w:val="9"/>
        </w:numPr>
        <w:tabs>
          <w:tab w:val="left" w:pos="360"/>
        </w:tabs>
        <w:ind w:left="0" w:firstLine="0"/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1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tứ A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M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, O cùng thuộc một đường tròn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2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năm điểm O, K, A, M, B cùng nằm trên một đường tròn 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3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  OI.OM = R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; OI. IM = IA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692B55" w:rsidP="00FF0D61">
      <w:pPr>
        <w:tabs>
          <w:tab w:val="left" w:pos="360"/>
        </w:tabs>
        <w:ind w:left="360"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>4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ứng minh OAHB là hình thoi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5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ứng minh ba điểm O, H, M thẳng hàng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6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Tìm quỹ tích của điểm H khi M di chuyển trên đường thẳng d</w:t>
      </w: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1.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(HS tự làm).</w:t>
      </w:r>
    </w:p>
    <w:p w:rsidR="002A2D7D" w:rsidRPr="00FF0D61" w:rsidRDefault="00915B53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35" type="#_x0000_t75" style="position:absolute;left:0;text-align:left;margin-left:362.45pt;margin-top:0;width:167.25pt;height:120pt;z-index:251668480">
            <v:imagedata r:id="rId45" o:title=""/>
            <w10:wrap type="square"/>
          </v:shape>
          <o:OLEObject Type="Embed" ProgID="Word.Picture.8" ShapeID="_x0000_s1035" DrawAspect="Content" ObjectID="_1627402243" r:id="rId46"/>
        </w:pic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Vì K là trung điểm NP nên OK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NP (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quan hệ đường kính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à dây cung)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OKM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tiếp tuyến ta có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OAM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OBM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=&gt; K, A, B cùng nhìn OM dưới một góc 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nên cùng nằm trên đường tròn  đường kính OM.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Vậy năm điểm O, K, A, M, B cùng nằm trên một đường tròn.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có MA = MB ( t/c hai tiếp tuyến cắt nhau); OA = OB = R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OM là trung trực của AB =&gt; OM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tại I 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ính chất tiếp tuyến ta có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OAM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nên tam giác  OAM vuông tại A có AI là đường cao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Áp dụng hệ thức giữa cạnh và đường cao =&gt; OI.OM = O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hay OI.OM = R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; và OI. IM = I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a có OB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B (tính chất tiếp tuyến) ; A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B (gt) =&gt; OB // AC hay OB // AH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A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A (tính chất tiếp tuyến) ; BD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MA (gt) =&gt; OA // BD hay OA // BH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=&gt; Tứ giác OAHB là hình bình hành; lại có OA = OB (=R) =&gt; OAHB là hình thoi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heo trên OAHB là hình thoi. =&gt; OH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; cũng theo trên OM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=&gt; O, H, M thẳng hàng( Vì qua O chỉ có một đường thẳng  vuông góc với AB).</w:t>
      </w:r>
    </w:p>
    <w:p w:rsidR="00692B55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6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heo trên OAHB là hình thoi. =&gt; AH = AO = R. </w:t>
      </w:r>
    </w:p>
    <w:p w:rsidR="00692B55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Vậy khi M di động trên d thì H cũng di động nhưng luôn cách A cố định một khoảng bằng R. 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Do đó quỹ tích của điểm H khi M di chuyển trên đường thẳng d là nửa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bán kính AH = R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6</w:t>
      </w:r>
      <w:r w:rsidR="00480D60" w:rsidRPr="00FF0D61">
        <w:rPr>
          <w:rFonts w:ascii="Times New Roman" w:hAnsi="Times New Roman" w:cs="Times New Roman"/>
          <w:sz w:val="24"/>
          <w:szCs w:val="24"/>
          <w:lang w:val="nl-NL"/>
        </w:rPr>
        <w:t>: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o tam giác  ABC vuông ở A, đường cao AH. Vẽ đường tròn  tâm A bán kính AH. Gọi HD là  đường kính của đường tròn  (A; AH). Tiếp tuyến của đường tròn  tại D cắt CA ở E.</w:t>
      </w:r>
    </w:p>
    <w:p w:rsidR="002A2D7D" w:rsidRPr="00FF0D61" w:rsidRDefault="002A2D7D" w:rsidP="00FF0D61">
      <w:pPr>
        <w:numPr>
          <w:ilvl w:val="0"/>
          <w:numId w:val="11"/>
        </w:numPr>
        <w:tabs>
          <w:tab w:val="left" w:pos="360"/>
        </w:tabs>
        <w:ind w:left="0" w:firstLine="0"/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1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tam giác  BEC cân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2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Gọi I là hình chiếu của A trên BE, Chứng minh rằng AI = AH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3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rằng BE là tiếp tuyến  của đường tròn  (A; AH)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4/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Chứng minh BE = BH + DE.</w:t>
      </w: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1.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HC =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ADE (g.c.g) =&gt; ED = HC (1) và AE = AC (2).</w:t>
      </w:r>
    </w:p>
    <w:p w:rsidR="00692B55" w:rsidRPr="00FF0D61" w:rsidRDefault="00915B53" w:rsidP="00FF0D61">
      <w:pPr>
        <w:tabs>
          <w:tab w:val="left" w:pos="360"/>
        </w:tabs>
        <w:ind w:left="360"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36" type="#_x0000_t75" style="position:absolute;left:0;text-align:left;margin-left:404.25pt;margin-top:8.5pt;width:123pt;height:114pt;z-index:251670528">
            <v:imagedata r:id="rId47" o:title=""/>
            <w10:wrap type="square"/>
          </v:shape>
          <o:OLEObject Type="Embed" ProgID="Word.Picture.8" ShapeID="_x0000_s1036" DrawAspect="Content" ObjectID="_1627402244" r:id="rId48"/>
        </w:pic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Vì AB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CE (gt), do đó AB vừa là đường cao vừa là đường trung tuyến của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BEC </w:t>
      </w:r>
    </w:p>
    <w:p w:rsidR="002A2D7D" w:rsidRPr="00FF0D61" w:rsidRDefault="002A2D7D" w:rsidP="00FF0D61">
      <w:pPr>
        <w:tabs>
          <w:tab w:val="left" w:pos="360"/>
        </w:tabs>
        <w:ind w:left="360" w:firstLine="36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BEC là tam giác  cân. 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Hai tam giác  vuông ABI và ABH có cạnh huyền AB chung,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FF0D6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HB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IB =&gt; AI = AH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AI = AH và BE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I tại I =&gt; BE là tiếp tuyến của (A; AH) tại I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. DE = IE và BI = BH =&gt; BE = BI+IE = BH + ED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7: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o đường tròn  (O; R) đường kính AB. Kẻ tiếp tuyến Ax và lấy trên tiếp tuyến đó một điểm P sao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>cho AP &gt; R, từ P kẻ tiếp tuyến tiếp xúc với (O) tại M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1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ứng minh rằng A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P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M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 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cùng thuộc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đường tròn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2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ứng minh BM // OP.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3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vuông góc với AB ở O cắt tia BM tại N. Chứng minh tứ giác OBNP là hình bình hành.</w:t>
      </w:r>
    </w:p>
    <w:p w:rsidR="002A2D7D" w:rsidRPr="00FF0D61" w:rsidRDefault="00915B53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37" type="#_x0000_t75" style="position:absolute;left:0;text-align:left;margin-left:411.75pt;margin-top:29.65pt;width:125.45pt;height:152.75pt;z-index:251672576">
            <v:imagedata r:id="rId49" o:title=""/>
            <w10:wrap type="square"/>
          </v:shape>
          <o:OLEObject Type="Embed" ProgID="Word.Picture.8" ShapeID="_x0000_s1037" DrawAspect="Content" ObjectID="_1627402245" r:id="rId50"/>
        </w:pic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  <w:t>4/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Biết AN cắt OP tại K, PM cắt ON tại I; PN và OM kéo dài cắt nhau tại J. Chứng minh I, J, K thẳng hàng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b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Lời giải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b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1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HS tự làm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 xml:space="preserve">2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có é ABM nội tiếp chắn  cung AM; 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M là góc ở tâm chắn cung AM 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BM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38" type="#_x0000_t75" style="width:43.2pt;height:31.1pt" o:ole="">
            <v:imagedata r:id="rId51" o:title=""/>
          </v:shape>
          <o:OLEObject Type="Embed" ProgID="Equation.DSMT4" ShapeID="_x0000_i1038" DrawAspect="Content" ObjectID="_1627402237" r:id="rId52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(1)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P là tia phân giá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M ( t/c hai tiếp tuyến cắt nhau )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P = </w:t>
      </w:r>
      <w:r w:rsidRPr="00FF0D61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39" type="#_x0000_t75" style="width:43.2pt;height:31.1pt" o:ole="">
            <v:imagedata r:id="rId51" o:title=""/>
          </v:shape>
          <o:OLEObject Type="Embed" ProgID="Equation.DSMT4" ShapeID="_x0000_i1039" DrawAspect="Content" ObjectID="_1627402238" r:id="rId53"/>
        </w:objec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(2) 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ừ  (1) và (2) =&gt;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BM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OP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 (3) 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BM và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P  là hai góc đồng vị nên suy ra  BM // OP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(4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b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3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Xét hai tam giác AOP và OBN ta có :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PAO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(vì PA là tiếp tuyến )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NOB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(gt NO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AB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PAO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NOB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; OA = OB = R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P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BN  (theo (3))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P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OBN =&gt; OP = BN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(5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Từ  (4) và (5) =&gt; OBNP là hình bình hành ( vì có hai cạnh đối song song và bằng nhau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Tứ giác OBNP là hình bình hành =&gt; PN // OB hay PJ // AB, mà ON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AB =&gt; ON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PJ </w:t>
      </w:r>
    </w:p>
    <w:p w:rsidR="00692B55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 cũng có PM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OJ ( PM là tiếp tuyến ), mà ON và PM cắt nhau tại I </w:t>
      </w: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 xml:space="preserve">=&gt;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I là trực tâm tam giác  POJ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(6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Dễ thấy tứ giác AONP là hình chữ nhật vì có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PAO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N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ONP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=&gt; K là trung điểm của PO  ( t/c đường chéo hình chữ nhật)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(6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ONP là hình chữ nhật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PO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NOP ( so le)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(7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heo t/c hai tiếp tuyến cắt nhau Ta có PO là tia phân giác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PM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PO =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D0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MPO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(8)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ừ  (7) và (8) =&gt;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IPO cân tại I có IK là trung tuyến đông thời là đường cao =&gt; IK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PO. 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  <w:t>(9)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>Từ  (6) và (9) =&gt; I, J, K thẳng hàng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Bài 8</w: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>: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Cho nửa đường tròn tâm O đường kớnh AB  và  điểm M bất kì trên nửa đường tròn ( M khác A,B). Trên nửa mặt phẳng bờ AB chứa nửa đường tròn kẻ tiếp tuyến Ax. Tia BM  cắt Ax tại I; tia phân giác của góc IAM cắt nửa đường tròn tại E; cắt tia BM tại F</w:t>
      </w:r>
      <w:r w:rsidR="00480D60" w:rsidRPr="00FF0D61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tia BE cắt AM tại K.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lastRenderedPageBreak/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1) Chứng minh rằ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ng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E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F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M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K 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cùng thuộc một đường tròn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A2D7D" w:rsidRPr="00FF0D61" w:rsidRDefault="00915B53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915B53">
        <w:rPr>
          <w:rFonts w:ascii="Times New Roman" w:hAnsi="Times New Roman" w:cs="Times New Roman"/>
          <w:noProof/>
          <w:sz w:val="24"/>
          <w:szCs w:val="24"/>
          <w:lang w:val="nl-NL"/>
        </w:rPr>
        <w:pict>
          <v:shape id="_x0000_s1041" type="#_x0000_t75" style="position:absolute;left:0;text-align:left;margin-left:398.85pt;margin-top:5.3pt;width:140.15pt;height:144.75pt;z-index:251675648" fillcolor="black">
            <v:imagedata r:id="rId54" o:title="" grayscale="t" bilevel="t"/>
            <w10:wrap type="square"/>
          </v:shape>
          <o:OLEObject Type="Embed" ProgID="Word.Picture.8" ShapeID="_x0000_s1041" DrawAspect="Content" ObjectID="_1627402246" r:id="rId55"/>
        </w:pict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692B55"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2) Chứng minh rằng: AI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IM </w:t>
      </w:r>
      <w:r w:rsidR="002A2D7D" w:rsidRPr="00FF0D61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IB.</w:t>
      </w:r>
    </w:p>
    <w:p w:rsidR="002A2D7D" w:rsidRPr="00FF0D61" w:rsidRDefault="002A2D7D" w:rsidP="00FF0D61">
      <w:pPr>
        <w:tabs>
          <w:tab w:val="left" w:pos="360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. Dùng đường tròn O và xét </w:t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∆AEB , ∆AMB đều là các tam giác vuông (suy ra từ đường trung tuyến ứng với cạnh huyền bằng nửa cạnh ấy)</w:t>
      </w:r>
    </w:p>
    <w:p w:rsidR="00A258AF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=&gt; ∆FEK , ∆FMK cũng là các tam giác vuông.</w:t>
      </w:r>
    </w:p>
    <w:p w:rsidR="00A258AF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Lấy O’ là trung điểm của FK =&gt; OF = OK = OM = OE = FK/2</w:t>
      </w:r>
    </w:p>
    <w:p w:rsidR="00A258AF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A258AF" w:rsidRPr="00FF0D61">
        <w:rPr>
          <w:rFonts w:ascii="Times New Roman" w:hAnsi="Times New Roman" w:cs="Times New Roman"/>
          <w:sz w:val="24"/>
          <w:szCs w:val="24"/>
          <w:lang w:val="nl-NL"/>
        </w:rPr>
        <w:t>=&gt; E, F, M, K cùng thuộc đường tròn (O’) đường kính FK</w:t>
      </w:r>
    </w:p>
    <w:p w:rsidR="002A2D7D" w:rsidRPr="00FF0D61" w:rsidRDefault="002A2D7D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  <w:sectPr w:rsidR="002A2D7D" w:rsidRPr="00FF0D61" w:rsidSect="00A258AF">
          <w:type w:val="continuous"/>
          <w:pgSz w:w="12240" w:h="15840"/>
          <w:pgMar w:top="720" w:right="720" w:bottom="720" w:left="720" w:header="720" w:footer="720" w:gutter="0"/>
          <w:cols w:space="113"/>
          <w:docGrid w:linePitch="360"/>
        </w:sectPr>
      </w:pPr>
    </w:p>
    <w:p w:rsidR="002A2D7D" w:rsidRPr="00FF0D61" w:rsidRDefault="00692B55" w:rsidP="00FF0D61">
      <w:pPr>
        <w:tabs>
          <w:tab w:val="left" w:pos="360"/>
        </w:tabs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00D0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IAB = 90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0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( vì AI là tiếp tuyến ) =&gt;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44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AIB vuông tại A có AM 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sym w:font="Symbol" w:char="F05E"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IB ( theo trên). </w:t>
      </w:r>
    </w:p>
    <w:p w:rsidR="002A2D7D" w:rsidRPr="00FF0D61" w:rsidRDefault="00692B55" w:rsidP="00FF0D61">
      <w:pPr>
        <w:tabs>
          <w:tab w:val="left" w:pos="360"/>
        </w:tabs>
        <w:ind w:firstLine="360"/>
        <w:rPr>
          <w:rFonts w:ascii="Times New Roman" w:hAnsi="Times New Roman" w:cs="Times New Roman"/>
          <w:sz w:val="24"/>
          <w:szCs w:val="24"/>
          <w:lang w:val="nl-NL"/>
        </w:rPr>
      </w:pPr>
      <w:r w:rsidRPr="00FF0D61">
        <w:rPr>
          <w:rFonts w:ascii="Times New Roman" w:hAnsi="Times New Roman" w:cs="Times New Roman"/>
          <w:sz w:val="24"/>
          <w:szCs w:val="24"/>
          <w:lang w:val="nl-NL"/>
        </w:rPr>
        <w:tab/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>Áp dụng hệ thức giữa cạnh và đường cao =&gt; AI</w:t>
      </w:r>
      <w:r w:rsidR="002A2D7D" w:rsidRPr="00FF0D61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= IM </w:t>
      </w:r>
      <w:r w:rsidR="002A2D7D" w:rsidRPr="00FF0D61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2A2D7D" w:rsidRPr="00FF0D61">
        <w:rPr>
          <w:rFonts w:ascii="Times New Roman" w:hAnsi="Times New Roman" w:cs="Times New Roman"/>
          <w:sz w:val="24"/>
          <w:szCs w:val="24"/>
          <w:lang w:val="nl-NL"/>
        </w:rPr>
        <w:t xml:space="preserve"> IB.</w:t>
      </w:r>
    </w:p>
    <w:p w:rsidR="00FF0D61" w:rsidRP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b/>
          <w:sz w:val="24"/>
          <w:szCs w:val="24"/>
        </w:rPr>
        <w:lastRenderedPageBreak/>
        <w:t>Bài 9:</w:t>
      </w:r>
      <w:r w:rsidRPr="00FF0D61">
        <w:rPr>
          <w:rFonts w:ascii="Times New Roman" w:hAnsi="Times New Roman" w:cs="Times New Roman"/>
          <w:sz w:val="24"/>
          <w:szCs w:val="24"/>
        </w:rPr>
        <w:t xml:space="preserve"> Cho đoạn thẳng AB, điểm C nằm giữa A và B. Vẽ về một phía của AB các nửa đường tròn có đường kính theo thứ tự là AB, AC, CB. Đường vuông góc với AB tại C cắt nửa đường tròn lớn tại D. DA,DB cắt các nửa đường tròn có đường kính AC, CB theo thứ tự tại M, N.</w:t>
      </w:r>
    </w:p>
    <w:p w:rsidR="00FF0D61" w:rsidRPr="00FF0D61" w:rsidRDefault="00FF0D61" w:rsidP="00FF0D61">
      <w:pPr>
        <w:jc w:val="center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Hướng dẫn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107950</wp:posOffset>
            </wp:positionV>
            <wp:extent cx="2491740" cy="1294765"/>
            <wp:effectExtent l="19050" t="0" r="381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129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0D61">
        <w:rPr>
          <w:rFonts w:ascii="Times New Roman" w:hAnsi="Times New Roman" w:cs="Times New Roman"/>
          <w:sz w:val="24"/>
          <w:szCs w:val="24"/>
        </w:rPr>
        <w:t xml:space="preserve">a, Ta có: Tam giác AMC nội tiếp đường tròn đường kính AC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AM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CNB nội tiếp đường tròn đường kính CB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CNB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ADB nội tiếp đường tròn đường kính AB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ADB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tứ giác DMCN là hình chữ nhật.  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b, Xét tam giác vuông DCA có :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DC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DM.MA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1) (theo hệ thức lượng trong tam giác vuông)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Xét tam giác vuông DCB có:  DC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DN.DB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2) (theo hệ thức lượng trong tam giác vuông)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ừ (1) và (2) ta suy ra DM.MA = DN.NB  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c, Vì DMCN là hình chữ nhật nên I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IC  suy ra tam giác IMC cân tại I  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M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Vì tam giác MFC cân tại F nên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M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 Mà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C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90o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M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M</w:t>
      </w:r>
      <w:r w:rsidRPr="00FF0D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Hay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FMN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=&gt; FM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MN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Chứng minh tương tự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MNC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HN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MN  d, Ta có: D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M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FF0D61">
        <w:rPr>
          <w:rFonts w:ascii="Times New Roman" w:hAnsi="Times New Roman" w:cs="Times New Roman"/>
          <w:sz w:val="24"/>
          <w:szCs w:val="24"/>
        </w:rPr>
        <w:t xml:space="preserve">vì DMCN là hình chữ nhật)  mà DC ≤ DO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=&gt; MN ≤ DO  MN = DO khi C ≡ O  Suy ra C là trung điểm của AB.</w:t>
      </w:r>
    </w:p>
    <w:p w:rsidR="00FF0D61" w:rsidRPr="00FF0D61" w:rsidRDefault="009D4795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265295</wp:posOffset>
            </wp:positionH>
            <wp:positionV relativeFrom="paragraph">
              <wp:posOffset>711835</wp:posOffset>
            </wp:positionV>
            <wp:extent cx="2459355" cy="1696720"/>
            <wp:effectExtent l="19050" t="0" r="0" b="0"/>
            <wp:wrapSquare wrapText="bothSides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355" cy="169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F0D61">
        <w:rPr>
          <w:rFonts w:ascii="Times New Roman" w:hAnsi="Times New Roman" w:cs="Times New Roman"/>
          <w:b/>
          <w:sz w:val="24"/>
          <w:szCs w:val="24"/>
        </w:rPr>
        <w:t>Bài 10</w:t>
      </w:r>
      <w:r w:rsidR="00FF0D61" w:rsidRPr="00FF0D61">
        <w:rPr>
          <w:rFonts w:ascii="Times New Roman" w:hAnsi="Times New Roman" w:cs="Times New Roman"/>
          <w:b/>
          <w:sz w:val="24"/>
          <w:szCs w:val="24"/>
        </w:rPr>
        <w:t>: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Cho hai đường tròn (O) và (O’) tiếp xúc ngoài tại A. Kẻ tiếp tuyến chung DE, D thuộc đường tròn tâm O, E thuộc đường tròn tâm O’. Kẻ tiếp tuyến chung trong tại A, cắt DE ở I. Gọi M là giao điểm của OI và AD, N là giao điểm của O’I và AE. 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a, Tứ giác AMIN là hình gì? Vì sao? 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b, Chứng minh IM.IO=IN.IO’ 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c, Chứng minh rằng O O’ là tiếp tuyến của đường tròn có đường kính là DE. 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d, Tính độ dài DE biết rằng OA=5cm, O’A=3,2 cm.</w:t>
      </w:r>
    </w:p>
    <w:p w:rsidR="00FF0D61" w:rsidRPr="00FF0D61" w:rsidRDefault="00FF0D61" w:rsidP="00FF0D61">
      <w:pPr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ướng dẫn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a có:</w:t>
      </w:r>
      <w:r w:rsidRPr="00FF0D61">
        <w:rPr>
          <w:rFonts w:ascii="Times New Roman" w:hAnsi="Times New Roman" w:cs="Times New Roman"/>
          <w:sz w:val="24"/>
          <w:szCs w:val="24"/>
        </w:rPr>
        <w:t xml:space="preserve"> ID và IA là 2 tiếp tuyến cắt nhau tại I.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ID = IA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1)  Mà OD = OA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IO là trung trực của AD  =&gt; IO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D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IMA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+ IE và IA là 2 tiếp tuyến cắt nhau tại I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lastRenderedPageBreak/>
        <w:t>Suy ra I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IE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>(2)  Mà O’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O’E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IO’ là trung trực của AE  =&gt; IO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E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INA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Từ (1) và (2) suy ra I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IE  Suy ra tam giác DAE vuông tại A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DAE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ứ giác MINA có 3 góc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IMA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INA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;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DAE = 90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nên tứ giác MINA là hình chữ nhật.  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Pr="00FF0D61">
        <w:rPr>
          <w:rFonts w:ascii="Times New Roman" w:hAnsi="Times New Roman" w:cs="Times New Roman"/>
          <w:sz w:val="24"/>
          <w:szCs w:val="24"/>
        </w:rPr>
        <w:t xml:space="preserve"> Xét tam giác vuông IAO có AN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IO' :  I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IM.IO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3) (theo hệ thức lượng trong tam giác).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Xét tam giác vuông IAO’ có :  I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IN.IO'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4) (theo hệ thức lượng trong tam giác).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ừ (3) và (4) ta suy ra IM.IO = IN.IO'  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FF0D61">
        <w:rPr>
          <w:rFonts w:ascii="Times New Roman" w:hAnsi="Times New Roman" w:cs="Times New Roman"/>
          <w:sz w:val="24"/>
          <w:szCs w:val="24"/>
        </w:rPr>
        <w:t xml:space="preserve"> Theo trên ta có tam giác DAE vuông tại A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&gt; </w:t>
      </w:r>
      <w:r w:rsidRPr="00FF0D61">
        <w:rPr>
          <w:rFonts w:ascii="Times New Roman" w:hAnsi="Times New Roman" w:cs="Times New Roman"/>
          <w:sz w:val="24"/>
          <w:szCs w:val="24"/>
        </w:rPr>
        <w:t xml:space="preserve">3 điểm D, E, A nội tiếp đường tròn đường kính DE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5)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Do IA là tiếp tuyến chung của 2 đường tròn (O) và (O’)  =&gt; IA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OO' </w:t>
      </w:r>
      <w:r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6)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ừ (5) và (6) ta suy ra OO’ là tiếp tuyến của đường tròn đường kính DE.  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</w:t>
      </w:r>
      <w:r w:rsidRPr="00FF0D61">
        <w:rPr>
          <w:rFonts w:ascii="Times New Roman" w:hAnsi="Times New Roman" w:cs="Times New Roman"/>
          <w:sz w:val="24"/>
          <w:szCs w:val="24"/>
        </w:rPr>
        <w:t xml:space="preserve"> Xét tam giác vuông IOO’ </w:t>
      </w:r>
      <w:r>
        <w:rPr>
          <w:rFonts w:ascii="Times New Roman" w:hAnsi="Times New Roman" w:cs="Times New Roman"/>
          <w:sz w:val="24"/>
          <w:szCs w:val="24"/>
        </w:rPr>
        <w:t xml:space="preserve">có </w:t>
      </w:r>
      <w:r w:rsidRPr="00FF0D61">
        <w:rPr>
          <w:rFonts w:ascii="Times New Roman" w:hAnsi="Times New Roman" w:cs="Times New Roman"/>
          <w:sz w:val="24"/>
          <w:szCs w:val="24"/>
        </w:rPr>
        <w:t xml:space="preserve"> I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OA . OA'  =&gt; IA</w:t>
      </w:r>
      <w:r w:rsidRPr="00FF0D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5.3,2 =16(cm)  </w:t>
      </w:r>
    </w:p>
    <w:p w:rsidR="00FF0D61" w:rsidRP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Vậy IA = 4cm.</w:t>
      </w:r>
    </w:p>
    <w:p w:rsidR="00FF0D61" w:rsidRDefault="00FF0D61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1</w:t>
      </w:r>
      <w:r w:rsidRPr="00FF0D61">
        <w:rPr>
          <w:rFonts w:ascii="Times New Roman" w:hAnsi="Times New Roman" w:cs="Times New Roman"/>
          <w:b/>
          <w:sz w:val="24"/>
          <w:szCs w:val="24"/>
        </w:rPr>
        <w:t>:</w:t>
      </w:r>
      <w:r w:rsidRPr="00FF0D61">
        <w:rPr>
          <w:rFonts w:ascii="Times New Roman" w:hAnsi="Times New Roman" w:cs="Times New Roman"/>
          <w:sz w:val="24"/>
          <w:szCs w:val="24"/>
        </w:rPr>
        <w:t xml:space="preserve"> Cho đường tròn (O), đường kính AB, đểm M thuộc đường tròn. Vẽ điểm N đối xứng với A qua M.BN cắt đường tròn ở C.Gọi E là giao điểm của AC và BM.  </w:t>
      </w:r>
    </w:p>
    <w:p w:rsidR="00FF0D61" w:rsidRDefault="00FF0D61" w:rsidP="00FF0D6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a, Chứng minh rằng NE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B .  </w:t>
      </w:r>
    </w:p>
    <w:p w:rsidR="0089026F" w:rsidRDefault="00FF0D61" w:rsidP="00FF0D61">
      <w:pPr>
        <w:ind w:left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b, Gọi F là điểm đối xứng với E qua M. Chứng minh rằng FA là tiếp tuyến của đường tròn(O).  </w:t>
      </w:r>
    </w:p>
    <w:p w:rsidR="00FF0D61" w:rsidRPr="00FF0D61" w:rsidRDefault="00E52950" w:rsidP="00FF0D6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477385</wp:posOffset>
            </wp:positionH>
            <wp:positionV relativeFrom="paragraph">
              <wp:posOffset>72390</wp:posOffset>
            </wp:positionV>
            <wp:extent cx="2219325" cy="2581910"/>
            <wp:effectExtent l="1905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58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F0D61" w:rsidRPr="00FF0D61">
        <w:rPr>
          <w:rFonts w:ascii="Times New Roman" w:hAnsi="Times New Roman" w:cs="Times New Roman"/>
          <w:sz w:val="24"/>
          <w:szCs w:val="24"/>
        </w:rPr>
        <w:t>c, Chứng minh rằng FN là tiếp tuyến của đường tròn(B; BA).</w:t>
      </w:r>
    </w:p>
    <w:p w:rsidR="00FF0D61" w:rsidRPr="00FF0D61" w:rsidRDefault="00E52950" w:rsidP="00E5295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ướng dẫn</w:t>
      </w:r>
    </w:p>
    <w:p w:rsidR="00E52950" w:rsidRDefault="00E52950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AMB nội tiếp đường tròn đường kính AB </w:t>
      </w:r>
    </w:p>
    <w:p w:rsidR="00E52950" w:rsidRDefault="00E52950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&gt; </w:t>
      </w:r>
      <w:r w:rsidR="00FF0D61" w:rsidRPr="00FF0D61">
        <w:rPr>
          <w:rFonts w:ascii="Cambria Math" w:hAnsi="Cambria Math" w:cs="Times New Roman"/>
          <w:sz w:val="24"/>
          <w:szCs w:val="24"/>
        </w:rPr>
        <w:t>∠</w:t>
      </w:r>
      <w:r w:rsidR="00FF0D61" w:rsidRPr="00FF0D61">
        <w:rPr>
          <w:rFonts w:ascii="Times New Roman" w:hAnsi="Times New Roman" w:cs="Times New Roman"/>
          <w:sz w:val="24"/>
          <w:szCs w:val="24"/>
        </w:rPr>
        <w:t>AMB = 90</w:t>
      </w:r>
      <w:r w:rsidR="00FF0D61" w:rsidRPr="00E52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=&gt; AM </w:t>
      </w:r>
      <w:r w:rsidR="00FF0D61" w:rsidRPr="00FF0D61">
        <w:rPr>
          <w:rFonts w:ascii="Cambria Math" w:hAnsi="Cambria Math" w:cs="Times New Roman"/>
          <w:sz w:val="24"/>
          <w:szCs w:val="24"/>
        </w:rPr>
        <w:t>⊥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MB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ACB nội tiếp đường tròn đường kính AB </w:t>
      </w:r>
    </w:p>
    <w:p w:rsidR="00E52950" w:rsidRDefault="00E52950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&gt; </w:t>
      </w:r>
      <w:r w:rsidR="00FF0D61" w:rsidRPr="00FF0D61">
        <w:rPr>
          <w:rFonts w:ascii="Cambria Math" w:hAnsi="Cambria Math" w:cs="Times New Roman"/>
          <w:sz w:val="24"/>
          <w:szCs w:val="24"/>
        </w:rPr>
        <w:t>∠</w:t>
      </w:r>
      <w:r w:rsidR="00FF0D61" w:rsidRPr="00FF0D61">
        <w:rPr>
          <w:rFonts w:ascii="Times New Roman" w:hAnsi="Times New Roman" w:cs="Times New Roman"/>
          <w:sz w:val="24"/>
          <w:szCs w:val="24"/>
        </w:rPr>
        <w:t>ACB = 90</w:t>
      </w:r>
      <w:r w:rsidR="00FF0D61" w:rsidRPr="00E52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=&gt; AC </w:t>
      </w:r>
      <w:r w:rsidR="00FF0D61" w:rsidRPr="00FF0D61">
        <w:rPr>
          <w:rFonts w:ascii="Cambria Math" w:hAnsi="Cambria Math" w:cs="Times New Roman"/>
          <w:sz w:val="24"/>
          <w:szCs w:val="24"/>
        </w:rPr>
        <w:t>⊥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CB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E là trực tâm của tam giác NAB, do đó NE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B .  </w:t>
      </w:r>
    </w:p>
    <w:p w:rsidR="00E52950" w:rsidRDefault="00E52950" w:rsidP="00E529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ứ giác AFNE có các đường chéo cắt nhau tại trung điểm của mỗi đường nên là hình bình hành( tứ giác này còn là hình thoi).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Do đó FA//NE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Do NE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B nên FA </w:t>
      </w:r>
      <w:r w:rsidRPr="00FF0D61">
        <w:rPr>
          <w:rFonts w:ascii="Cambria Math" w:hAnsi="Cambria Math" w:cs="Times New Roman"/>
          <w:sz w:val="24"/>
          <w:szCs w:val="24"/>
        </w:rPr>
        <w:t>⊥</w:t>
      </w:r>
      <w:r w:rsidRPr="00FF0D61">
        <w:rPr>
          <w:rFonts w:ascii="Times New Roman" w:hAnsi="Times New Roman" w:cs="Times New Roman"/>
          <w:sz w:val="24"/>
          <w:szCs w:val="24"/>
        </w:rPr>
        <w:t xml:space="preserve"> AB 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FA là tiếp tuyến của đường tròn (O).  </w:t>
      </w:r>
    </w:p>
    <w:p w:rsidR="00E52950" w:rsidRDefault="00E52950" w:rsidP="00E529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ABN có đường cao BM cũng là đường trung tuyến nên là tam giác cân.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Suy ra BN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BA.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Do đó BN là bán kính của đường tròn (B;BA)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lastRenderedPageBreak/>
        <w:t xml:space="preserve">Tam giác ABN cân tại B nên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BNA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BAN </w:t>
      </w:r>
      <w:r w:rsidR="00E52950"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1)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AFN có đường cao FM là đường trung tuyến nên là tam giác cân, suy ra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N1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A1 </w:t>
      </w:r>
      <w:r w:rsidR="00E52950"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2)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BNA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N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BAN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A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tức là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FNB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FAB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 lại có: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FAB = 90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(câu b), nên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="00E52950">
        <w:rPr>
          <w:rFonts w:ascii="Times New Roman" w:hAnsi="Times New Roman" w:cs="Times New Roman"/>
          <w:sz w:val="24"/>
          <w:szCs w:val="24"/>
        </w:rPr>
        <w:t>FNB = 90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F0D61" w:rsidRPr="00FF0D61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Do đó FN là tiếp tuyến của đường tròn (B).</w:t>
      </w:r>
    </w:p>
    <w:p w:rsidR="00E52950" w:rsidRDefault="00E52950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2</w:t>
      </w:r>
      <w:r w:rsidR="00FF0D61" w:rsidRPr="00E52950">
        <w:rPr>
          <w:rFonts w:ascii="Times New Roman" w:hAnsi="Times New Roman" w:cs="Times New Roman"/>
          <w:b/>
          <w:sz w:val="24"/>
          <w:szCs w:val="24"/>
        </w:rPr>
        <w:t>: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Cho tam giác vuông tại A( AB &lt; AC) nội tiếp đường tròn (O) có đường kính BC. Kẻ dây AD vuông góc với BC. Gọi E là giao điểm của DB và CA. Qua E kẻ đường thẳng vuông góc với BC, cắt BC ở H, cắt AB ở F. Chứng minh rằng:  </w:t>
      </w:r>
    </w:p>
    <w:p w:rsidR="00E52950" w:rsidRDefault="00E52950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EBF là tam giác cân.  </w:t>
      </w:r>
    </w:p>
    <w:p w:rsidR="00E52950" w:rsidRDefault="00E52950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HAF là tam giác cân.  </w:t>
      </w:r>
    </w:p>
    <w:p w:rsidR="00FF0D61" w:rsidRPr="00FF0D61" w:rsidRDefault="00E52950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HA là tiếp tuyến của đường tròn (O)</w:t>
      </w:r>
    </w:p>
    <w:p w:rsidR="00FF0D61" w:rsidRPr="00FF0D61" w:rsidRDefault="00FF0D61" w:rsidP="00E52950">
      <w:pPr>
        <w:jc w:val="center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747895</wp:posOffset>
            </wp:positionH>
            <wp:positionV relativeFrom="paragraph">
              <wp:posOffset>2540</wp:posOffset>
            </wp:positionV>
            <wp:extent cx="2122170" cy="2033270"/>
            <wp:effectExtent l="1905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03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2950">
        <w:rPr>
          <w:rFonts w:ascii="Times New Roman" w:hAnsi="Times New Roman" w:cs="Times New Roman"/>
          <w:sz w:val="24"/>
          <w:szCs w:val="24"/>
        </w:rPr>
        <w:t>Hướng dẫn</w:t>
      </w:r>
    </w:p>
    <w:p w:rsidR="00E52950" w:rsidRDefault="00E52950" w:rsidP="00FF0D6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 có: OB </w:t>
      </w:r>
      <w:r w:rsidR="00FF0D61" w:rsidRPr="00FF0D61">
        <w:rPr>
          <w:rFonts w:ascii="Cambria Math" w:hAnsi="Cambria Math" w:cs="Times New Roman"/>
          <w:sz w:val="24"/>
          <w:szCs w:val="24"/>
        </w:rPr>
        <w:t>⊥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AD tại I nên A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0D61" w:rsidRPr="00FF0D61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ID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Suy ra tam giác BAD cân,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0D61">
        <w:rPr>
          <w:rFonts w:ascii="Times New Roman" w:hAnsi="Times New Roman" w:cs="Times New Roman"/>
          <w:sz w:val="24"/>
          <w:szCs w:val="24"/>
        </w:rPr>
        <w:t xml:space="preserve"> , do đó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F0D61">
        <w:rPr>
          <w:rFonts w:ascii="Times New Roman" w:hAnsi="Times New Roman" w:cs="Times New Roman"/>
          <w:sz w:val="24"/>
          <w:szCs w:val="24"/>
        </w:rPr>
        <w:t xml:space="preserve"> 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EBF có đường cao cũng là đường phân giác nên là tam giác cân.  </w:t>
      </w:r>
    </w:p>
    <w:p w:rsidR="00E52950" w:rsidRDefault="00E52950" w:rsidP="00E529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BEF cân nên EH = HF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Tam giác AEF vuông tại A có AH là đường trung tuyến nên AH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HE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>=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HF.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Do đó tam giác HAF cân tại H.  </w:t>
      </w:r>
    </w:p>
    <w:p w:rsidR="00E52950" w:rsidRDefault="00E52950" w:rsidP="00E529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 Tam giác HAF cân tại H nên </w:t>
      </w:r>
      <w:r w:rsidR="00FF0D61" w:rsidRPr="00FF0D61">
        <w:rPr>
          <w:rFonts w:ascii="Cambria Math" w:hAnsi="Cambria Math" w:cs="Times New Roman"/>
          <w:sz w:val="24"/>
          <w:szCs w:val="24"/>
        </w:rPr>
        <w:t>∠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A1 = </w:t>
      </w:r>
      <w:r w:rsidR="00FF0D61" w:rsidRPr="00FF0D61">
        <w:rPr>
          <w:rFonts w:ascii="Cambria Math" w:hAnsi="Cambria Math" w:cs="Times New Roman"/>
          <w:sz w:val="24"/>
          <w:szCs w:val="24"/>
        </w:rPr>
        <w:t>∠</w:t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F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F0D61" w:rsidRPr="00FF0D61">
        <w:rPr>
          <w:rFonts w:ascii="Times New Roman" w:hAnsi="Times New Roman" w:cs="Times New Roman"/>
          <w:sz w:val="24"/>
          <w:szCs w:val="24"/>
        </w:rPr>
        <w:t xml:space="preserve">(1)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 xml:space="preserve">Tam giác OAB cân tại O nên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OAB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F0D61">
        <w:rPr>
          <w:rFonts w:ascii="Times New Roman" w:hAnsi="Times New Roman" w:cs="Times New Roman"/>
          <w:sz w:val="24"/>
          <w:szCs w:val="24"/>
        </w:rPr>
        <w:t xml:space="preserve"> </w:t>
      </w:r>
      <w:r w:rsidR="00E52950">
        <w:rPr>
          <w:rFonts w:ascii="Times New Roman" w:hAnsi="Times New Roman" w:cs="Times New Roman"/>
          <w:sz w:val="24"/>
          <w:szCs w:val="24"/>
        </w:rPr>
        <w:tab/>
      </w:r>
      <w:r w:rsidR="00E52950">
        <w:rPr>
          <w:rFonts w:ascii="Times New Roman" w:hAnsi="Times New Roman" w:cs="Times New Roman"/>
          <w:sz w:val="24"/>
          <w:szCs w:val="24"/>
        </w:rPr>
        <w:tab/>
      </w:r>
      <w:r w:rsidRPr="00FF0D61">
        <w:rPr>
          <w:rFonts w:ascii="Times New Roman" w:hAnsi="Times New Roman" w:cs="Times New Roman"/>
          <w:sz w:val="24"/>
          <w:szCs w:val="24"/>
        </w:rPr>
        <w:t xml:space="preserve">(2)  </w:t>
      </w:r>
    </w:p>
    <w:p w:rsidR="00E52950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Từ (1) và</w:t>
      </w:r>
      <w:r w:rsidR="00E52950">
        <w:rPr>
          <w:rFonts w:ascii="Times New Roman" w:hAnsi="Times New Roman" w:cs="Times New Roman"/>
          <w:sz w:val="24"/>
          <w:szCs w:val="24"/>
        </w:rPr>
        <w:t xml:space="preserve"> </w:t>
      </w:r>
      <w:r w:rsidRPr="00FF0D61">
        <w:rPr>
          <w:rFonts w:ascii="Times New Roman" w:hAnsi="Times New Roman" w:cs="Times New Roman"/>
          <w:sz w:val="24"/>
          <w:szCs w:val="24"/>
        </w:rPr>
        <w:t xml:space="preserve">(2) suy ra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OAH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A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0D61">
        <w:rPr>
          <w:rFonts w:ascii="Times New Roman" w:hAnsi="Times New Roman" w:cs="Times New Roman"/>
          <w:sz w:val="24"/>
          <w:szCs w:val="24"/>
        </w:rPr>
        <w:t xml:space="preserve">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OAB =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 xml:space="preserve">F + </w:t>
      </w:r>
      <w:r w:rsidRPr="00FF0D61">
        <w:rPr>
          <w:rFonts w:ascii="Cambria Math" w:hAnsi="Cambria Math" w:cs="Times New Roman"/>
          <w:sz w:val="24"/>
          <w:szCs w:val="24"/>
        </w:rPr>
        <w:t>∠</w:t>
      </w:r>
      <w:r w:rsidRPr="00FF0D61">
        <w:rPr>
          <w:rFonts w:ascii="Times New Roman" w:hAnsi="Times New Roman" w:cs="Times New Roman"/>
          <w:sz w:val="24"/>
          <w:szCs w:val="24"/>
        </w:rPr>
        <w:t>B</w:t>
      </w:r>
      <w:r w:rsidRPr="00E52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F0D61">
        <w:rPr>
          <w:rFonts w:ascii="Times New Roman" w:hAnsi="Times New Roman" w:cs="Times New Roman"/>
          <w:sz w:val="24"/>
          <w:szCs w:val="24"/>
        </w:rPr>
        <w:t xml:space="preserve"> = 90</w:t>
      </w:r>
      <w:r w:rsidRPr="00E52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F0D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F0D61" w:rsidRPr="00FF0D61" w:rsidRDefault="00FF0D61" w:rsidP="00E52950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F0D61">
        <w:rPr>
          <w:rFonts w:ascii="Times New Roman" w:hAnsi="Times New Roman" w:cs="Times New Roman"/>
          <w:sz w:val="24"/>
          <w:szCs w:val="24"/>
        </w:rPr>
        <w:t>Suy ra HA là tiếp tuyến của đường tròn (O).</w:t>
      </w:r>
    </w:p>
    <w:p w:rsidR="0002021C" w:rsidRPr="00FF0D61" w:rsidRDefault="0002021C" w:rsidP="00FF0D61">
      <w:pPr>
        <w:rPr>
          <w:rFonts w:ascii="Times New Roman" w:hAnsi="Times New Roman" w:cs="Times New Roman"/>
          <w:sz w:val="24"/>
          <w:szCs w:val="24"/>
          <w:lang w:val="nl-NL"/>
        </w:rPr>
        <w:sectPr w:rsidR="0002021C" w:rsidRPr="00FF0D61" w:rsidSect="00A258AF">
          <w:type w:val="continuous"/>
          <w:pgSz w:w="12240" w:h="15840"/>
          <w:pgMar w:top="720" w:right="720" w:bottom="720" w:left="720" w:header="360" w:footer="461" w:gutter="0"/>
          <w:cols w:space="720"/>
          <w:docGrid w:linePitch="360"/>
        </w:sectPr>
      </w:pPr>
    </w:p>
    <w:p w:rsidR="003E4AEC" w:rsidRPr="00FF0D61" w:rsidRDefault="003E4AEC" w:rsidP="00FF0D61">
      <w:pPr>
        <w:jc w:val="left"/>
        <w:rPr>
          <w:rFonts w:ascii="Times New Roman" w:hAnsi="Times New Roman" w:cs="Times New Roman"/>
          <w:sz w:val="24"/>
          <w:szCs w:val="24"/>
          <w:lang w:val="nl-NL"/>
        </w:rPr>
      </w:pPr>
    </w:p>
    <w:sectPr w:rsidR="003E4AEC" w:rsidRPr="00FF0D61" w:rsidSect="00A258A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1E06" w:rsidRDefault="00211E06" w:rsidP="0002021C">
      <w:pPr>
        <w:spacing w:line="240" w:lineRule="auto"/>
      </w:pPr>
      <w:r>
        <w:separator/>
      </w:r>
    </w:p>
  </w:endnote>
  <w:endnote w:type="continuationSeparator" w:id="1">
    <w:p w:rsidR="00211E06" w:rsidRDefault="00211E06" w:rsidP="0002021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0D61" w:rsidRDefault="00915B53">
    <w:pPr>
      <w:pStyle w:val="Footer"/>
      <w:framePr w:h="0" w:wrap="around" w:vAnchor="text" w:hAnchor="margin" w:xAlign="center" w:y="1"/>
      <w:rPr>
        <w:rStyle w:val="PageNumber"/>
      </w:rPr>
    </w:pPr>
    <w:r>
      <w:fldChar w:fldCharType="begin"/>
    </w:r>
    <w:r w:rsidR="00FF0D61">
      <w:rPr>
        <w:rStyle w:val="PageNumber"/>
      </w:rPr>
      <w:instrText xml:space="preserve">PAGE  </w:instrText>
    </w:r>
    <w:r>
      <w:fldChar w:fldCharType="end"/>
    </w:r>
  </w:p>
  <w:p w:rsidR="00FF0D61" w:rsidRDefault="00FF0D61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0D61" w:rsidRPr="002A2D7D" w:rsidRDefault="00FF0D61" w:rsidP="00692B55">
    <w:pPr>
      <w:pStyle w:val="Footer"/>
      <w:ind w:right="-413"/>
      <w:rPr>
        <w:rFonts w:ascii="Times New Roman" w:hAnsi="Times New Roman"/>
        <w:b/>
        <w:i/>
        <w:sz w:val="32"/>
        <w:szCs w:val="32"/>
        <w:lang w:val="nl-NL"/>
      </w:rPr>
    </w:pPr>
    <w:r w:rsidRPr="002A2D7D">
      <w:rPr>
        <w:rFonts w:ascii="Times New Roman" w:hAnsi="Times New Roman"/>
        <w:b/>
        <w:sz w:val="32"/>
        <w:szCs w:val="32"/>
        <w:lang w:val="nl-NL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132" w:rsidRDefault="00E3513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1E06" w:rsidRDefault="00211E06" w:rsidP="0002021C">
      <w:pPr>
        <w:spacing w:line="240" w:lineRule="auto"/>
      </w:pPr>
      <w:r>
        <w:separator/>
      </w:r>
    </w:p>
  </w:footnote>
  <w:footnote w:type="continuationSeparator" w:id="1">
    <w:p w:rsidR="00211E06" w:rsidRDefault="00211E06" w:rsidP="0002021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132" w:rsidRDefault="00E3513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572D" w:rsidRPr="002A572D" w:rsidRDefault="002A572D" w:rsidP="002A572D">
    <w:pPr>
      <w:pStyle w:val="Header"/>
      <w:tabs>
        <w:tab w:val="right" w:pos="10080"/>
      </w:tabs>
      <w:rPr>
        <w:rFonts w:ascii="Times New Roman" w:hAnsi="Times New Roman"/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132" w:rsidRDefault="00E3513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22DD6"/>
    <w:multiLevelType w:val="multilevel"/>
    <w:tmpl w:val="0ED22DD6"/>
    <w:lvl w:ilvl="0">
      <w:start w:val="5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0174FB6"/>
    <w:multiLevelType w:val="hybridMultilevel"/>
    <w:tmpl w:val="52BC68C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9195322"/>
    <w:multiLevelType w:val="hybridMultilevel"/>
    <w:tmpl w:val="BFDCCE68"/>
    <w:lvl w:ilvl="0" w:tplc="ED9C40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151C3C"/>
    <w:multiLevelType w:val="multilevel"/>
    <w:tmpl w:val="2A151C3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AFB13E9"/>
    <w:multiLevelType w:val="multilevel"/>
    <w:tmpl w:val="2AFB13E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9E073BC"/>
    <w:multiLevelType w:val="hybridMultilevel"/>
    <w:tmpl w:val="71FC4850"/>
    <w:lvl w:ilvl="0" w:tplc="9E0218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1C08FD"/>
    <w:multiLevelType w:val="hybridMultilevel"/>
    <w:tmpl w:val="02E09B42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>
    <w:nsid w:val="42463330"/>
    <w:multiLevelType w:val="multilevel"/>
    <w:tmpl w:val="4246333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A80080"/>
    <w:multiLevelType w:val="hybridMultilevel"/>
    <w:tmpl w:val="D5F23242"/>
    <w:lvl w:ilvl="0" w:tplc="6EB695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2C75DFF"/>
    <w:multiLevelType w:val="hybridMultilevel"/>
    <w:tmpl w:val="AA1A5BFE"/>
    <w:lvl w:ilvl="0" w:tplc="BAEA536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BCF5A2C"/>
    <w:multiLevelType w:val="hybridMultilevel"/>
    <w:tmpl w:val="3D2E91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3382BE4"/>
    <w:multiLevelType w:val="multilevel"/>
    <w:tmpl w:val="63382BE4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1"/>
  </w:num>
  <w:num w:numId="5">
    <w:abstractNumId w:val="7"/>
  </w:num>
  <w:num w:numId="6">
    <w:abstractNumId w:val="1"/>
  </w:num>
  <w:num w:numId="7">
    <w:abstractNumId w:val="5"/>
  </w:num>
  <w:num w:numId="8">
    <w:abstractNumId w:val="2"/>
  </w:num>
  <w:num w:numId="9">
    <w:abstractNumId w:val="6"/>
  </w:num>
  <w:num w:numId="10">
    <w:abstractNumId w:val="8"/>
  </w:num>
  <w:num w:numId="11">
    <w:abstractNumId w:val="10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02021C"/>
    <w:rsid w:val="0002021C"/>
    <w:rsid w:val="000C4AF2"/>
    <w:rsid w:val="000E676E"/>
    <w:rsid w:val="001630C9"/>
    <w:rsid w:val="001D3422"/>
    <w:rsid w:val="001F16FC"/>
    <w:rsid w:val="0020620C"/>
    <w:rsid w:val="00211E06"/>
    <w:rsid w:val="0028135F"/>
    <w:rsid w:val="002A2D7D"/>
    <w:rsid w:val="002A572D"/>
    <w:rsid w:val="002C0516"/>
    <w:rsid w:val="00336D3D"/>
    <w:rsid w:val="003771E5"/>
    <w:rsid w:val="003E1F8E"/>
    <w:rsid w:val="003E4AEC"/>
    <w:rsid w:val="003F234B"/>
    <w:rsid w:val="004157C0"/>
    <w:rsid w:val="00480D6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40552"/>
    <w:rsid w:val="00650A37"/>
    <w:rsid w:val="006875B6"/>
    <w:rsid w:val="00692B55"/>
    <w:rsid w:val="006C1DD4"/>
    <w:rsid w:val="006D0DAD"/>
    <w:rsid w:val="006E75B3"/>
    <w:rsid w:val="00702B71"/>
    <w:rsid w:val="007460CD"/>
    <w:rsid w:val="00754E1A"/>
    <w:rsid w:val="00771C76"/>
    <w:rsid w:val="00820C52"/>
    <w:rsid w:val="00821D99"/>
    <w:rsid w:val="00825ACB"/>
    <w:rsid w:val="0084382E"/>
    <w:rsid w:val="00854E55"/>
    <w:rsid w:val="0089026F"/>
    <w:rsid w:val="008D0D57"/>
    <w:rsid w:val="008F560A"/>
    <w:rsid w:val="008F639F"/>
    <w:rsid w:val="00915B53"/>
    <w:rsid w:val="00921BE9"/>
    <w:rsid w:val="00930BFA"/>
    <w:rsid w:val="00935825"/>
    <w:rsid w:val="0094447C"/>
    <w:rsid w:val="00975FAB"/>
    <w:rsid w:val="009D4795"/>
    <w:rsid w:val="00A145B6"/>
    <w:rsid w:val="00A258AF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71410"/>
    <w:rsid w:val="00DA2C73"/>
    <w:rsid w:val="00DA37CB"/>
    <w:rsid w:val="00DC6F89"/>
    <w:rsid w:val="00E35132"/>
    <w:rsid w:val="00E52950"/>
    <w:rsid w:val="00E75C83"/>
    <w:rsid w:val="00EB4801"/>
    <w:rsid w:val="00ED1AC3"/>
    <w:rsid w:val="00EE2D16"/>
    <w:rsid w:val="00F04567"/>
    <w:rsid w:val="00F2414E"/>
    <w:rsid w:val="00F92800"/>
    <w:rsid w:val="00FA0DE0"/>
    <w:rsid w:val="00FF0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02021C"/>
  </w:style>
  <w:style w:type="paragraph" w:styleId="Header">
    <w:name w:val="header"/>
    <w:basedOn w:val="Normal"/>
    <w:link w:val="HeaderChar"/>
    <w:uiPriority w:val="99"/>
    <w:rsid w:val="0002021C"/>
    <w:pPr>
      <w:tabs>
        <w:tab w:val="center" w:pos="4320"/>
        <w:tab w:val="right" w:pos="8640"/>
      </w:tabs>
      <w:spacing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02021C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rsid w:val="0002021C"/>
    <w:pPr>
      <w:tabs>
        <w:tab w:val="center" w:pos="4320"/>
        <w:tab w:val="right" w:pos="8640"/>
      </w:tabs>
      <w:spacing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02021C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2A2D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0D6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D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6.wmf"/><Relationship Id="rId39" Type="http://schemas.openxmlformats.org/officeDocument/2006/relationships/image" Target="media/image12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9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7.wmf"/><Relationship Id="rId36" Type="http://schemas.openxmlformats.org/officeDocument/2006/relationships/oleObject" Target="embeddings/oleObject13.bin"/><Relationship Id="rId49" Type="http://schemas.openxmlformats.org/officeDocument/2006/relationships/image" Target="media/image17.wmf"/><Relationship Id="rId57" Type="http://schemas.openxmlformats.org/officeDocument/2006/relationships/image" Target="media/image21.png"/><Relationship Id="rId61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8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Relationship Id="rId22" Type="http://schemas.openxmlformats.org/officeDocument/2006/relationships/image" Target="media/image5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0.png"/><Relationship Id="rId8" Type="http://schemas.openxmlformats.org/officeDocument/2006/relationships/header" Target="header1.xml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F69D9E-5699-439E-9B29-EC9D1210E0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244</Words>
  <Characters>12794</Characters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2T03:08:00Z</dcterms:created>
  <dcterms:modified xsi:type="dcterms:W3CDTF">2019-08-15T12:23:00Z</dcterms:modified>
</cp:coreProperties>
</file>